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5" autoAdjust="0"/>
    <p:restoredTop sz="94660"/>
  </p:normalViewPr>
  <p:slideViewPr>
    <p:cSldViewPr>
      <p:cViewPr varScale="1">
        <p:scale>
          <a:sx n="69" d="100"/>
          <a:sy n="69" d="100"/>
        </p:scale>
        <p:origin x="-141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23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2216C-016F-417F-B407-0DB75FDC1E92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90E354-E551-46F4-9301-A719FBD2E0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929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043E466-AB99-4CAF-8590-7A402E494ECC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405AED-15A9-4C44-9B92-AF861CF22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762118"/>
      </p:ext>
    </p:extLst>
  </p:cSld>
  <p:clrMapOvr>
    <a:masterClrMapping/>
  </p:clrMapOvr>
  <p:transition>
    <p:random/>
    <p:sndAc>
      <p:stSnd>
        <p:snd r:embed="rId1" name="breez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29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2.wmf"/><Relationship Id="rId3" Type="http://schemas.openxmlformats.org/officeDocument/2006/relationships/slide" Target="slide10.xml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slide" Target="slide18.xml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1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0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slide" Target="slide14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6.wmf"/><Relationship Id="rId10" Type="http://schemas.openxmlformats.org/officeDocument/2006/relationships/image" Target="../media/image108.wmf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42951"/>
            <a:ext cx="7772400" cy="1470025"/>
          </a:xfrm>
        </p:spPr>
        <p:txBody>
          <a:bodyPr>
            <a:no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13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9200"/>
            <a:ext cx="8229600" cy="1143000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í</a:t>
            </a:r>
            <a:r>
              <a:rPr lang="en-US" sz="32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ụ</a:t>
            </a:r>
            <a:r>
              <a:rPr lang="en-US" sz="32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 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ầ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05247"/>
              </p:ext>
            </p:extLst>
          </p:nvPr>
        </p:nvGraphicFramePr>
        <p:xfrm>
          <a:off x="47054" y="1709366"/>
          <a:ext cx="44529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9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4" y="1709366"/>
                        <a:ext cx="44529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2313"/>
              </p:ext>
            </p:extLst>
          </p:nvPr>
        </p:nvGraphicFramePr>
        <p:xfrm>
          <a:off x="35496" y="3436987"/>
          <a:ext cx="4340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436987"/>
                        <a:ext cx="43402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535945"/>
              </p:ext>
            </p:extLst>
          </p:nvPr>
        </p:nvGraphicFramePr>
        <p:xfrm>
          <a:off x="65088" y="5013176"/>
          <a:ext cx="53324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7" imgW="2260440" imgH="393480" progId="Equation.DSMT4">
                  <p:embed/>
                </p:oleObj>
              </mc:Choice>
              <mc:Fallback>
                <p:oleObj name="Equation" r:id="rId7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013176"/>
                        <a:ext cx="53324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95600"/>
              </p:ext>
            </p:extLst>
          </p:nvPr>
        </p:nvGraphicFramePr>
        <p:xfrm>
          <a:off x="4954463" y="1709366"/>
          <a:ext cx="40100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9" imgW="1841500" imgH="393700" progId="Equation.DSMT4">
                  <p:embed/>
                </p:oleObj>
              </mc:Choice>
              <mc:Fallback>
                <p:oleObj name="Equation" r:id="rId9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463" y="1709366"/>
                        <a:ext cx="401002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229911"/>
              </p:ext>
            </p:extLst>
          </p:nvPr>
        </p:nvGraphicFramePr>
        <p:xfrm>
          <a:off x="4923358" y="3436987"/>
          <a:ext cx="3321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11" imgW="1574800" imgH="393700" progId="Equation.DSMT4">
                  <p:embed/>
                </p:oleObj>
              </mc:Choice>
              <mc:Fallback>
                <p:oleObj name="Equation" r:id="rId11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358" y="3436987"/>
                        <a:ext cx="33210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4525838" y="2209428"/>
            <a:ext cx="285750" cy="142875"/>
          </a:xfrm>
          <a:prstGeom prst="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502274" y="3865612"/>
            <a:ext cx="285750" cy="142875"/>
          </a:xfrm>
          <a:prstGeom prst="rightArrow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5582394" y="5377209"/>
            <a:ext cx="285750" cy="142875"/>
          </a:xfrm>
          <a:prstGeom prst="rightArrow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940152" y="5013176"/>
            <a:ext cx="3464371" cy="714375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1619672" y="3361580"/>
            <a:ext cx="360362" cy="1069655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1980406" y="2054002"/>
            <a:ext cx="287338" cy="360362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endParaRPr lang="en-US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444902" y="2046586"/>
            <a:ext cx="287338" cy="360362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endParaRPr lang="en-US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4932040" y="3361580"/>
            <a:ext cx="504378" cy="1069655"/>
          </a:xfrm>
          <a:prstGeom prst="ellipse">
            <a:avLst/>
          </a:prstGeom>
          <a:solidFill>
            <a:schemeClr val="l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34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7" grpId="0" animBg="1"/>
      <p:bldP spid="16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04664"/>
            <a:ext cx="8043863" cy="6126163"/>
          </a:xfrm>
        </p:spPr>
        <p:txBody>
          <a:bodyPr>
            <a:normAutofit fontScale="85000" lnSpcReduction="20000"/>
          </a:bodyPr>
          <a:lstStyle/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60000"/>
              </a:lnSpc>
              <a:spcBef>
                <a:spcPts val="1200"/>
              </a:spcBef>
              <a:buFont typeface="Arial" charset="0"/>
              <a:buNone/>
            </a:pPr>
            <a:r>
              <a:rPr 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km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km. </a:t>
            </a:r>
          </a:p>
          <a:p>
            <a:pPr marL="514350" indent="-514350" algn="just">
              <a:lnSpc>
                <a:spcPct val="160000"/>
              </a:lnSpc>
              <a:buFont typeface="Arial" charset="0"/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just">
              <a:buFont typeface="Arial" charset="0"/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km ?</a:t>
            </a:r>
          </a:p>
          <a:p>
            <a:pPr algn="ctr">
              <a:buFont typeface="Arial" charset="0"/>
              <a:buNone/>
            </a:pPr>
            <a:r>
              <a:rPr lang="en-US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514350" indent="-514350" algn="just">
              <a:buFont typeface="Arial" charset="0"/>
              <a:buAutoNum type="alphaL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k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			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39926"/>
              </p:ext>
            </p:extLst>
          </p:nvPr>
        </p:nvGraphicFramePr>
        <p:xfrm>
          <a:off x="467544" y="1484784"/>
          <a:ext cx="428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84784"/>
                        <a:ext cx="428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55091"/>
              </p:ext>
            </p:extLst>
          </p:nvPr>
        </p:nvGraphicFramePr>
        <p:xfrm>
          <a:off x="3347864" y="1412776"/>
          <a:ext cx="5000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412776"/>
                        <a:ext cx="5000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56966"/>
              </p:ext>
            </p:extLst>
          </p:nvPr>
        </p:nvGraphicFramePr>
        <p:xfrm>
          <a:off x="2843213" y="5373688"/>
          <a:ext cx="21574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21574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71776"/>
              </p:ext>
            </p:extLst>
          </p:nvPr>
        </p:nvGraphicFramePr>
        <p:xfrm>
          <a:off x="2874963" y="3933825"/>
          <a:ext cx="22733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3933825"/>
                        <a:ext cx="22733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61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332656"/>
            <a:ext cx="8229600" cy="4525963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87162"/>
              </p:ext>
            </p:extLst>
          </p:nvPr>
        </p:nvGraphicFramePr>
        <p:xfrm>
          <a:off x="395536" y="1137295"/>
          <a:ext cx="2322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37295"/>
                        <a:ext cx="23225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79754"/>
              </p:ext>
            </p:extLst>
          </p:nvPr>
        </p:nvGraphicFramePr>
        <p:xfrm>
          <a:off x="3683000" y="118492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18492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55290"/>
              </p:ext>
            </p:extLst>
          </p:nvPr>
        </p:nvGraphicFramePr>
        <p:xfrm>
          <a:off x="3683000" y="118492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18492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44222"/>
              </p:ext>
            </p:extLst>
          </p:nvPr>
        </p:nvGraphicFramePr>
        <p:xfrm>
          <a:off x="1691680" y="2065983"/>
          <a:ext cx="16430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5" name="Equation" r:id="rId8" imgW="609336" imgH="393529" progId="Equation.DSMT4">
                  <p:embed/>
                </p:oleObj>
              </mc:Choice>
              <mc:Fallback>
                <p:oleObj name="Equation" r:id="rId8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65983"/>
                        <a:ext cx="16430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66616"/>
              </p:ext>
            </p:extLst>
          </p:nvPr>
        </p:nvGraphicFramePr>
        <p:xfrm>
          <a:off x="1713185" y="3137545"/>
          <a:ext cx="1490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6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85" y="3137545"/>
                        <a:ext cx="1490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57051"/>
              </p:ext>
            </p:extLst>
          </p:nvPr>
        </p:nvGraphicFramePr>
        <p:xfrm>
          <a:off x="1699667" y="4066233"/>
          <a:ext cx="1000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7" name="Equation" r:id="rId12" imgW="380835" imgH="393529" progId="Equation.DSMT4">
                  <p:embed/>
                </p:oleObj>
              </mc:Choice>
              <mc:Fallback>
                <p:oleObj name="Equation" r:id="rId12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667" y="4066233"/>
                        <a:ext cx="1000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98799"/>
              </p:ext>
            </p:extLst>
          </p:nvPr>
        </p:nvGraphicFramePr>
        <p:xfrm>
          <a:off x="4644008" y="1065858"/>
          <a:ext cx="31527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8" name="Equation" r:id="rId14" imgW="1257120" imgH="393480" progId="Equation.DSMT4">
                  <p:embed/>
                </p:oleObj>
              </mc:Choice>
              <mc:Fallback>
                <p:oleObj name="Equation" r:id="rId14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065858"/>
                        <a:ext cx="31527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29138"/>
              </p:ext>
            </p:extLst>
          </p:nvPr>
        </p:nvGraphicFramePr>
        <p:xfrm>
          <a:off x="5140325" y="2065983"/>
          <a:ext cx="2705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9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065983"/>
                        <a:ext cx="27051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34561"/>
              </p:ext>
            </p:extLst>
          </p:nvPr>
        </p:nvGraphicFramePr>
        <p:xfrm>
          <a:off x="5076056" y="2994670"/>
          <a:ext cx="21034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0" name="Equation" r:id="rId18" imgW="748975" imgH="393529" progId="Equation.DSMT4">
                  <p:embed/>
                </p:oleObj>
              </mc:Choice>
              <mc:Fallback>
                <p:oleObj name="Equation" r:id="rId18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994670"/>
                        <a:ext cx="21034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85395"/>
              </p:ext>
            </p:extLst>
          </p:nvPr>
        </p:nvGraphicFramePr>
        <p:xfrm>
          <a:off x="6014293" y="3923358"/>
          <a:ext cx="1870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1" name="Equation" r:id="rId20" imgW="748975" imgH="393529" progId="Equation.DSMT4">
                  <p:embed/>
                </p:oleObj>
              </mc:Choice>
              <mc:Fallback>
                <p:oleObj name="Equation" r:id="rId20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293" y="3923358"/>
                        <a:ext cx="1870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87101"/>
              </p:ext>
            </p:extLst>
          </p:nvPr>
        </p:nvGraphicFramePr>
        <p:xfrm>
          <a:off x="6087318" y="4725144"/>
          <a:ext cx="1797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2" name="Equation" r:id="rId22" imgW="825480" imgH="393480" progId="Equation.DSMT4">
                  <p:embed/>
                </p:oleObj>
              </mc:Choice>
              <mc:Fallback>
                <p:oleObj name="Equation" r:id="rId22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318" y="4725144"/>
                        <a:ext cx="17970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42039"/>
              </p:ext>
            </p:extLst>
          </p:nvPr>
        </p:nvGraphicFramePr>
        <p:xfrm>
          <a:off x="6147842" y="5596086"/>
          <a:ext cx="11604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3" name="Equation" r:id="rId24" imgW="533160" imgH="393480" progId="Equation.DSMT4">
                  <p:embed/>
                </p:oleObj>
              </mc:Choice>
              <mc:Fallback>
                <p:oleObj name="Equation" r:id="rId24" imgW="533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842" y="5596086"/>
                        <a:ext cx="11604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4427984" y="1268760"/>
            <a:ext cx="0" cy="52565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74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68313" y="188913"/>
            <a:ext cx="4248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11188" y="2060575"/>
            <a:ext cx="26654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600">
              <a:latin typeface="VNI-Times" pitchFamily="2" charset="0"/>
              <a:cs typeface="Arial" charset="0"/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97144784"/>
              </p:ext>
            </p:extLst>
          </p:nvPr>
        </p:nvGraphicFramePr>
        <p:xfrm>
          <a:off x="1243732" y="2276872"/>
          <a:ext cx="18161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5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732" y="2276872"/>
                        <a:ext cx="18161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61212682"/>
              </p:ext>
            </p:extLst>
          </p:nvPr>
        </p:nvGraphicFramePr>
        <p:xfrm>
          <a:off x="1312863" y="3543300"/>
          <a:ext cx="116681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6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543300"/>
                        <a:ext cx="116681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33009037"/>
              </p:ext>
            </p:extLst>
          </p:nvPr>
        </p:nvGraphicFramePr>
        <p:xfrm>
          <a:off x="1378546" y="4700588"/>
          <a:ext cx="14652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7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546" y="4700588"/>
                        <a:ext cx="14652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63070921"/>
              </p:ext>
            </p:extLst>
          </p:nvPr>
        </p:nvGraphicFramePr>
        <p:xfrm>
          <a:off x="1363563" y="6000750"/>
          <a:ext cx="1192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8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563" y="6000750"/>
                        <a:ext cx="11922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78477"/>
              </p:ext>
            </p:extLst>
          </p:nvPr>
        </p:nvGraphicFramePr>
        <p:xfrm>
          <a:off x="179512" y="944265"/>
          <a:ext cx="2255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9" name="Equation" r:id="rId11" imgW="850680" imgH="393480" progId="Equation.DSMT4">
                  <p:embed/>
                </p:oleObj>
              </mc:Choice>
              <mc:Fallback>
                <p:oleObj name="Equation" r:id="rId1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44265"/>
                        <a:ext cx="22558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6256338" y="5659438"/>
          <a:ext cx="3016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5659438"/>
                        <a:ext cx="3016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86101"/>
              </p:ext>
            </p:extLst>
          </p:nvPr>
        </p:nvGraphicFramePr>
        <p:xfrm>
          <a:off x="4970463" y="847725"/>
          <a:ext cx="24511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" name="Equation" r:id="rId15" imgW="901440" imgH="393480" progId="Equation.DSMT4">
                  <p:embed/>
                </p:oleObj>
              </mc:Choice>
              <mc:Fallback>
                <p:oleObj name="Equation" r:id="rId1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847725"/>
                        <a:ext cx="24511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98869"/>
              </p:ext>
            </p:extLst>
          </p:nvPr>
        </p:nvGraphicFramePr>
        <p:xfrm>
          <a:off x="6228184" y="2129731"/>
          <a:ext cx="17986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" name="Equation" r:id="rId17" imgW="698197" imgH="393529" progId="Equation.DSMT4">
                  <p:embed/>
                </p:oleObj>
              </mc:Choice>
              <mc:Fallback>
                <p:oleObj name="Equation" r:id="rId17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129731"/>
                        <a:ext cx="17986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22853"/>
              </p:ext>
            </p:extLst>
          </p:nvPr>
        </p:nvGraphicFramePr>
        <p:xfrm>
          <a:off x="6228184" y="3273921"/>
          <a:ext cx="19431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" name="Equation" r:id="rId19" imgW="748975" imgH="393529" progId="Equation.DSMT4">
                  <p:embed/>
                </p:oleObj>
              </mc:Choice>
              <mc:Fallback>
                <p:oleObj name="Equation" r:id="rId19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273921"/>
                        <a:ext cx="19431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44663"/>
              </p:ext>
            </p:extLst>
          </p:nvPr>
        </p:nvGraphicFramePr>
        <p:xfrm>
          <a:off x="6299596" y="4426049"/>
          <a:ext cx="11858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" name="Equation" r:id="rId21" imgW="457002" imgH="393529" progId="Equation.DSMT4">
                  <p:embed/>
                </p:oleObj>
              </mc:Choice>
              <mc:Fallback>
                <p:oleObj name="Equation" r:id="rId21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596" y="4426049"/>
                        <a:ext cx="11858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11656"/>
              </p:ext>
            </p:extLst>
          </p:nvPr>
        </p:nvGraphicFramePr>
        <p:xfrm>
          <a:off x="6443612" y="5661248"/>
          <a:ext cx="10541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" name="Equation" r:id="rId23" imgW="405872" imgH="177569" progId="Equation.DSMT4">
                  <p:embed/>
                </p:oleObj>
              </mc:Choice>
              <mc:Fallback>
                <p:oleObj name="Equation" r:id="rId23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12" y="5661248"/>
                        <a:ext cx="10541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4572000" y="980728"/>
            <a:ext cx="0" cy="57606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8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50044845"/>
              </p:ext>
            </p:extLst>
          </p:nvPr>
        </p:nvGraphicFramePr>
        <p:xfrm>
          <a:off x="839788" y="1338263"/>
          <a:ext cx="18065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4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338263"/>
                        <a:ext cx="18065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66301969"/>
              </p:ext>
            </p:extLst>
          </p:nvPr>
        </p:nvGraphicFramePr>
        <p:xfrm>
          <a:off x="1781175" y="2348880"/>
          <a:ext cx="17732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5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348880"/>
                        <a:ext cx="17732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29038692"/>
              </p:ext>
            </p:extLst>
          </p:nvPr>
        </p:nvGraphicFramePr>
        <p:xfrm>
          <a:off x="1635125" y="3429000"/>
          <a:ext cx="19669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6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429000"/>
                        <a:ext cx="19669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95257412"/>
              </p:ext>
            </p:extLst>
          </p:nvPr>
        </p:nvGraphicFramePr>
        <p:xfrm>
          <a:off x="1692275" y="4581128"/>
          <a:ext cx="11350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7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581128"/>
                        <a:ext cx="11350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165398"/>
              </p:ext>
            </p:extLst>
          </p:nvPr>
        </p:nvGraphicFramePr>
        <p:xfrm>
          <a:off x="123825" y="260350"/>
          <a:ext cx="27035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260350"/>
                        <a:ext cx="27035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4572000" y="404813"/>
            <a:ext cx="0" cy="5903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6227763" y="2492375"/>
          <a:ext cx="21669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9" name="Equation" r:id="rId13" imgW="837836" imgH="393529" progId="Equation.DSMT4">
                  <p:embed/>
                </p:oleObj>
              </mc:Choice>
              <mc:Fallback>
                <p:oleObj name="Equation" r:id="rId13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92375"/>
                        <a:ext cx="21669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946383"/>
              </p:ext>
            </p:extLst>
          </p:nvPr>
        </p:nvGraphicFramePr>
        <p:xfrm>
          <a:off x="5100786" y="260350"/>
          <a:ext cx="24955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786" y="260350"/>
                        <a:ext cx="24955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6227763" y="3563938"/>
          <a:ext cx="13795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1" name="Equation" r:id="rId17" imgW="533169" imgH="393529" progId="Equation.DSMT4">
                  <p:embed/>
                </p:oleObj>
              </mc:Choice>
              <mc:Fallback>
                <p:oleObj name="Equation" r:id="rId17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563938"/>
                        <a:ext cx="137953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242050" y="1403350"/>
          <a:ext cx="20018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2" name="Equation" r:id="rId19" imgW="774364" imgH="393529" progId="Equation.DSMT4">
                  <p:embed/>
                </p:oleObj>
              </mc:Choice>
              <mc:Fallback>
                <p:oleObj name="Equation" r:id="rId19" imgW="77436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403350"/>
                        <a:ext cx="20018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40528427"/>
              </p:ext>
            </p:extLst>
          </p:nvPr>
        </p:nvGraphicFramePr>
        <p:xfrm>
          <a:off x="6511503" y="4870996"/>
          <a:ext cx="1012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"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503" y="4870996"/>
                        <a:ext cx="10128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08056162"/>
              </p:ext>
            </p:extLst>
          </p:nvPr>
        </p:nvGraphicFramePr>
        <p:xfrm>
          <a:off x="1763688" y="5589240"/>
          <a:ext cx="17795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" name="Equation" r:id="rId23" imgW="876240" imgH="393480" progId="Equation.DSMT4">
                  <p:embed/>
                </p:oleObj>
              </mc:Choice>
              <mc:Fallback>
                <p:oleObj name="Equation" r:id="rId23" imgW="87624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589240"/>
                        <a:ext cx="17795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06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>
            <a:hlinkClick r:id="rId3" action="ppaction://hlinksldjump"/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757555775"/>
              </p:ext>
            </p:extLst>
          </p:nvPr>
        </p:nvGraphicFramePr>
        <p:xfrm>
          <a:off x="549101" y="1061293"/>
          <a:ext cx="27987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01" y="1061293"/>
                        <a:ext cx="27987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hlinkClick r:id="rId6" action="ppaction://hlinksldjump"/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59716601"/>
              </p:ext>
            </p:extLst>
          </p:nvPr>
        </p:nvGraphicFramePr>
        <p:xfrm>
          <a:off x="4794646" y="1052736"/>
          <a:ext cx="32337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646" y="1052736"/>
                        <a:ext cx="32337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8313" y="262389"/>
            <a:ext cx="42481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4427984" y="1196752"/>
            <a:ext cx="0" cy="5544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38179"/>
              </p:ext>
            </p:extLst>
          </p:nvPr>
        </p:nvGraphicFramePr>
        <p:xfrm>
          <a:off x="675567" y="2348880"/>
          <a:ext cx="224024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9" imgW="1015920" imgH="457200" progId="Equation.DSMT4">
                  <p:embed/>
                </p:oleObj>
              </mc:Choice>
              <mc:Fallback>
                <p:oleObj name="Equation" r:id="rId9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567" y="2348880"/>
                        <a:ext cx="2240249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99257"/>
              </p:ext>
            </p:extLst>
          </p:nvPr>
        </p:nvGraphicFramePr>
        <p:xfrm>
          <a:off x="711473" y="3429000"/>
          <a:ext cx="2492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11" imgW="1130040" imgH="457200" progId="Equation.DSMT4">
                  <p:embed/>
                </p:oleObj>
              </mc:Choice>
              <mc:Fallback>
                <p:oleObj name="Equation" r:id="rId11" imgW="1130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73" y="3429000"/>
                        <a:ext cx="2492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48115"/>
              </p:ext>
            </p:extLst>
          </p:nvPr>
        </p:nvGraphicFramePr>
        <p:xfrm>
          <a:off x="751309" y="4581128"/>
          <a:ext cx="868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13" imgW="393480" imgH="457200" progId="Equation.DSMT4">
                  <p:embed/>
                </p:oleObj>
              </mc:Choice>
              <mc:Fallback>
                <p:oleObj name="Equation" r:id="rId13" imgW="393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09" y="4581128"/>
                        <a:ext cx="8683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4145"/>
              </p:ext>
            </p:extLst>
          </p:nvPr>
        </p:nvGraphicFramePr>
        <p:xfrm>
          <a:off x="4953719" y="2349500"/>
          <a:ext cx="27146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15" imgW="1231560" imgH="457200" progId="Equation.DSMT4">
                  <p:embed/>
                </p:oleObj>
              </mc:Choice>
              <mc:Fallback>
                <p:oleObj name="Equation" r:id="rId15" imgW="1231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19" y="2349500"/>
                        <a:ext cx="27146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52020"/>
              </p:ext>
            </p:extLst>
          </p:nvPr>
        </p:nvGraphicFramePr>
        <p:xfrm>
          <a:off x="4979938" y="3443288"/>
          <a:ext cx="31924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17" imgW="1447560" imgH="444240" progId="Equation.DSMT4">
                  <p:embed/>
                </p:oleObj>
              </mc:Choice>
              <mc:Fallback>
                <p:oleObj name="Equation" r:id="rId17" imgW="14475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38" y="3443288"/>
                        <a:ext cx="31924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99465"/>
              </p:ext>
            </p:extLst>
          </p:nvPr>
        </p:nvGraphicFramePr>
        <p:xfrm>
          <a:off x="5004048" y="4595813"/>
          <a:ext cx="8128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19" imgW="368280" imgH="444240" progId="Equation.DSMT4">
                  <p:embed/>
                </p:oleObj>
              </mc:Choice>
              <mc:Fallback>
                <p:oleObj name="Equation" r:id="rId19" imgW="3682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595813"/>
                        <a:ext cx="8128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6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137219862"/>
              </p:ext>
            </p:extLst>
          </p:nvPr>
        </p:nvGraphicFramePr>
        <p:xfrm>
          <a:off x="1447800" y="1340769"/>
          <a:ext cx="189388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5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40769"/>
                        <a:ext cx="1893884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57617822"/>
              </p:ext>
            </p:extLst>
          </p:nvPr>
        </p:nvGraphicFramePr>
        <p:xfrm>
          <a:off x="1412875" y="2780928"/>
          <a:ext cx="1755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" name="Equation" r:id="rId6" imgW="634725" imgH="393529" progId="Equation.DSMT4">
                  <p:embed/>
                </p:oleObj>
              </mc:Choice>
              <mc:Fallback>
                <p:oleObj name="Equation" r:id="rId6" imgW="63472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780928"/>
                        <a:ext cx="1755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70820210"/>
              </p:ext>
            </p:extLst>
          </p:nvPr>
        </p:nvGraphicFramePr>
        <p:xfrm>
          <a:off x="1403648" y="4077072"/>
          <a:ext cx="1879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" name="Equation" r:id="rId8" imgW="634725" imgH="393529" progId="Equation.DSMT4">
                  <p:embed/>
                </p:oleObj>
              </mc:Choice>
              <mc:Fallback>
                <p:oleObj name="Equation" r:id="rId8" imgW="63472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77072"/>
                        <a:ext cx="18796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166792696"/>
              </p:ext>
            </p:extLst>
          </p:nvPr>
        </p:nvGraphicFramePr>
        <p:xfrm>
          <a:off x="1331640" y="5373216"/>
          <a:ext cx="193237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" name="Equation" r:id="rId10" imgW="660113" imgH="393529" progId="Equation.DSMT4">
                  <p:embed/>
                </p:oleObj>
              </mc:Choice>
              <mc:Fallback>
                <p:oleObj name="Equation" r:id="rId10" imgW="660113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73216"/>
                        <a:ext cx="1932377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011682"/>
              </p:ext>
            </p:extLst>
          </p:nvPr>
        </p:nvGraphicFramePr>
        <p:xfrm>
          <a:off x="6732240" y="1340768"/>
          <a:ext cx="1141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" name="Equation" r:id="rId12" imgW="380835" imgH="393529" progId="Equation.DSMT4">
                  <p:embed/>
                </p:oleObj>
              </mc:Choice>
              <mc:Fallback>
                <p:oleObj name="Equation" r:id="rId12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340768"/>
                        <a:ext cx="11414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74844"/>
              </p:ext>
            </p:extLst>
          </p:nvPr>
        </p:nvGraphicFramePr>
        <p:xfrm>
          <a:off x="5292080" y="1340768"/>
          <a:ext cx="1406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0" name="Equation" r:id="rId14" imgW="469696" imgH="393529" progId="Equation.DSMT4">
                  <p:embed/>
                </p:oleObj>
              </mc:Choice>
              <mc:Fallback>
                <p:oleObj name="Equation" r:id="rId14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340768"/>
                        <a:ext cx="1406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55576" y="406405"/>
            <a:ext cx="82809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6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65959"/>
              </p:ext>
            </p:extLst>
          </p:nvPr>
        </p:nvGraphicFramePr>
        <p:xfrm>
          <a:off x="3362127" y="1340867"/>
          <a:ext cx="17859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1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127" y="1340867"/>
                        <a:ext cx="1785937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2836"/>
              </p:ext>
            </p:extLst>
          </p:nvPr>
        </p:nvGraphicFramePr>
        <p:xfrm>
          <a:off x="3252788" y="2753742"/>
          <a:ext cx="1787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2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753742"/>
                        <a:ext cx="1787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93126"/>
              </p:ext>
            </p:extLst>
          </p:nvPr>
        </p:nvGraphicFramePr>
        <p:xfrm>
          <a:off x="5303093" y="2753543"/>
          <a:ext cx="140652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3" name="Equation" r:id="rId20" imgW="469800" imgH="393480" progId="Equation.DSMT4">
                  <p:embed/>
                </p:oleObj>
              </mc:Choice>
              <mc:Fallback>
                <p:oleObj name="Equation" r:id="rId20" imgW="469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093" y="2753543"/>
                        <a:ext cx="1406525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08455"/>
              </p:ext>
            </p:extLst>
          </p:nvPr>
        </p:nvGraphicFramePr>
        <p:xfrm>
          <a:off x="6742956" y="2753543"/>
          <a:ext cx="11414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Equation" r:id="rId22" imgW="380880" imgH="393480" progId="Equation.DSMT4">
                  <p:embed/>
                </p:oleObj>
              </mc:Choice>
              <mc:Fallback>
                <p:oleObj name="Equation" r:id="rId22" imgW="38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956" y="2753543"/>
                        <a:ext cx="114141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45160"/>
              </p:ext>
            </p:extLst>
          </p:nvPr>
        </p:nvGraphicFramePr>
        <p:xfrm>
          <a:off x="3375025" y="4077717"/>
          <a:ext cx="7985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5" name="Equation" r:id="rId24" imgW="266400" imgH="393480" progId="Equation.DSMT4">
                  <p:embed/>
                </p:oleObj>
              </mc:Choice>
              <mc:Fallback>
                <p:oleObj name="Equation" r:id="rId24" imgW="266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4077717"/>
                        <a:ext cx="7985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49177"/>
              </p:ext>
            </p:extLst>
          </p:nvPr>
        </p:nvGraphicFramePr>
        <p:xfrm>
          <a:off x="3347864" y="5345832"/>
          <a:ext cx="76041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Equation" r:id="rId26" imgW="253800" imgH="393480" progId="Equation.DSMT4">
                  <p:embed/>
                </p:oleObj>
              </mc:Choice>
              <mc:Fallback>
                <p:oleObj name="Equation" r:id="rId26" imgW="253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345832"/>
                        <a:ext cx="760412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183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63357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4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4000" dirty="0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3" name="Object 3">
            <a:hlinkClick r:id="rId3" action="ppaction://hlinksldjump"/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46163" y="1089025"/>
          <a:ext cx="40274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4" imgW="1447172" imgH="393529" progId="Equation.DSMT4">
                  <p:embed/>
                </p:oleObj>
              </mc:Choice>
              <mc:Fallback>
                <p:oleObj name="Equation" r:id="rId4" imgW="1447172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089025"/>
                        <a:ext cx="40274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18496905"/>
              </p:ext>
            </p:extLst>
          </p:nvPr>
        </p:nvGraphicFramePr>
        <p:xfrm>
          <a:off x="971550" y="2708920"/>
          <a:ext cx="4773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920"/>
                        <a:ext cx="47736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hlinkClick r:id="rId8" action="ppaction://hlinksldjump"/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172230116"/>
              </p:ext>
            </p:extLst>
          </p:nvPr>
        </p:nvGraphicFramePr>
        <p:xfrm>
          <a:off x="900113" y="4221163"/>
          <a:ext cx="45894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45894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269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79388" y="115888"/>
            <a:ext cx="403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36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3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932890266"/>
              </p:ext>
            </p:extLst>
          </p:nvPr>
        </p:nvGraphicFramePr>
        <p:xfrm>
          <a:off x="1185863" y="1792288"/>
          <a:ext cx="64341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792288"/>
                        <a:ext cx="643413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4600" y="2873375"/>
          <a:ext cx="12239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873375"/>
                        <a:ext cx="122396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08475004"/>
              </p:ext>
            </p:extLst>
          </p:nvPr>
        </p:nvGraphicFramePr>
        <p:xfrm>
          <a:off x="1265238" y="3861048"/>
          <a:ext cx="1218530" cy="96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861048"/>
                        <a:ext cx="1218530" cy="96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280278411"/>
              </p:ext>
            </p:extLst>
          </p:nvPr>
        </p:nvGraphicFramePr>
        <p:xfrm>
          <a:off x="1259632" y="4822601"/>
          <a:ext cx="665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22601"/>
                        <a:ext cx="6651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99900"/>
              </p:ext>
            </p:extLst>
          </p:nvPr>
        </p:nvGraphicFramePr>
        <p:xfrm>
          <a:off x="1114425" y="776288"/>
          <a:ext cx="36734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11" imgW="1447172" imgH="393529" progId="Equation.DSMT4">
                  <p:embed/>
                </p:oleObj>
              </mc:Choice>
              <mc:Fallback>
                <p:oleObj name="Equation" r:id="rId11" imgW="144717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776288"/>
                        <a:ext cx="36734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47474"/>
              </p:ext>
            </p:extLst>
          </p:nvPr>
        </p:nvGraphicFramePr>
        <p:xfrm>
          <a:off x="1259632" y="5756275"/>
          <a:ext cx="6334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13" imgW="253890" imgH="393529" progId="Equation.DSMT4">
                  <p:embed/>
                </p:oleObj>
              </mc:Choice>
              <mc:Fallback>
                <p:oleObj name="Equation" r:id="rId13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56275"/>
                        <a:ext cx="6334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2411760" y="1988840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995936" y="1988840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580112" y="1988840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5183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06100447"/>
              </p:ext>
            </p:extLst>
          </p:nvPr>
        </p:nvGraphicFramePr>
        <p:xfrm>
          <a:off x="446459" y="548680"/>
          <a:ext cx="47736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59" y="548680"/>
                        <a:ext cx="47736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99021193"/>
              </p:ext>
            </p:extLst>
          </p:nvPr>
        </p:nvGraphicFramePr>
        <p:xfrm>
          <a:off x="194146" y="1772816"/>
          <a:ext cx="7042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46" y="1772816"/>
                        <a:ext cx="7042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5236284"/>
              </p:ext>
            </p:extLst>
          </p:nvPr>
        </p:nvGraphicFramePr>
        <p:xfrm>
          <a:off x="306809" y="4070250"/>
          <a:ext cx="13128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09" y="4070250"/>
                        <a:ext cx="13128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97382078"/>
              </p:ext>
            </p:extLst>
          </p:nvPr>
        </p:nvGraphicFramePr>
        <p:xfrm>
          <a:off x="291704" y="5182641"/>
          <a:ext cx="82391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04" y="5182641"/>
                        <a:ext cx="82391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8941743"/>
              </p:ext>
            </p:extLst>
          </p:nvPr>
        </p:nvGraphicFramePr>
        <p:xfrm>
          <a:off x="225425" y="2954139"/>
          <a:ext cx="895508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11" imgW="2616120" imgH="393480" progId="Equation.DSMT4">
                  <p:embed/>
                </p:oleObj>
              </mc:Choice>
              <mc:Fallback>
                <p:oleObj name="Equation" r:id="rId11" imgW="2616120" imgH="39348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2954139"/>
                        <a:ext cx="8955087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403648" y="320940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46690" y="314096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948264" y="314096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427984" y="317066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652120" y="3209408"/>
            <a:ext cx="1008112" cy="64807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500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47779"/>
              </p:ext>
            </p:extLst>
          </p:nvPr>
        </p:nvGraphicFramePr>
        <p:xfrm>
          <a:off x="2928938" y="114300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14300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92130"/>
              </p:ext>
            </p:extLst>
          </p:nvPr>
        </p:nvGraphicFramePr>
        <p:xfrm>
          <a:off x="2786063" y="2143125"/>
          <a:ext cx="14271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143125"/>
                        <a:ext cx="142716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429125" y="1357313"/>
            <a:ext cx="642938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0" name="Oval 9"/>
          <p:cNvSpPr/>
          <p:nvPr/>
        </p:nvSpPr>
        <p:spPr>
          <a:xfrm>
            <a:off x="5786438" y="2357438"/>
            <a:ext cx="57150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02791"/>
              </p:ext>
            </p:extLst>
          </p:nvPr>
        </p:nvGraphicFramePr>
        <p:xfrm>
          <a:off x="4714875" y="3857625"/>
          <a:ext cx="6588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857625"/>
                        <a:ext cx="6588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67611"/>
              </p:ext>
            </p:extLst>
          </p:nvPr>
        </p:nvGraphicFramePr>
        <p:xfrm>
          <a:off x="2292350" y="5572125"/>
          <a:ext cx="571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572125"/>
                        <a:ext cx="5715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90443"/>
              </p:ext>
            </p:extLst>
          </p:nvPr>
        </p:nvGraphicFramePr>
        <p:xfrm>
          <a:off x="1643063" y="4857750"/>
          <a:ext cx="7477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857750"/>
                        <a:ext cx="7477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57723"/>
              </p:ext>
            </p:extLst>
          </p:nvPr>
        </p:nvGraphicFramePr>
        <p:xfrm>
          <a:off x="4643438" y="4786313"/>
          <a:ext cx="500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786313"/>
                        <a:ext cx="5000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166294"/>
              </p:ext>
            </p:extLst>
          </p:nvPr>
        </p:nvGraphicFramePr>
        <p:xfrm>
          <a:off x="3339877" y="5572125"/>
          <a:ext cx="5000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2" name="Equation" r:id="rId15" imgW="139639" imgH="393529" progId="Equation.DSMT4">
                  <p:embed/>
                </p:oleObj>
              </mc:Choice>
              <mc:Fallback>
                <p:oleObj name="Equation" r:id="rId15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877" y="5572125"/>
                        <a:ext cx="5000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11783"/>
              </p:ext>
            </p:extLst>
          </p:nvPr>
        </p:nvGraphicFramePr>
        <p:xfrm>
          <a:off x="1785938" y="3929063"/>
          <a:ext cx="5000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" name="Equation" r:id="rId17" imgW="139639" imgH="393529" progId="Equation.DSMT4">
                  <p:embed/>
                </p:oleObj>
              </mc:Choice>
              <mc:Fallback>
                <p:oleObj name="Equation" r:id="rId17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929063"/>
                        <a:ext cx="50006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1814023"/>
              </p:ext>
            </p:extLst>
          </p:nvPr>
        </p:nvGraphicFramePr>
        <p:xfrm>
          <a:off x="4286250" y="2143125"/>
          <a:ext cx="14430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18" imgW="583947" imgH="393529" progId="Equation.DSMT4">
                  <p:embed/>
                </p:oleObj>
              </mc:Choice>
              <mc:Fallback>
                <p:oleObj name="Equation" r:id="rId18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143125"/>
                        <a:ext cx="14430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Box 14"/>
          <p:cNvSpPr txBox="1">
            <a:spLocks noChangeArrowheads="1"/>
          </p:cNvSpPr>
          <p:nvPr/>
        </p:nvSpPr>
        <p:spPr bwMode="auto">
          <a:xfrm>
            <a:off x="1357313" y="1214438"/>
            <a:ext cx="11753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4" name="TextBox 15"/>
          <p:cNvSpPr txBox="1">
            <a:spLocks noChangeArrowheads="1"/>
          </p:cNvSpPr>
          <p:nvPr/>
        </p:nvSpPr>
        <p:spPr bwMode="auto">
          <a:xfrm>
            <a:off x="611560" y="3214688"/>
            <a:ext cx="7332662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06172"/>
              </p:ext>
            </p:extLst>
          </p:nvPr>
        </p:nvGraphicFramePr>
        <p:xfrm>
          <a:off x="1357313" y="3071813"/>
          <a:ext cx="16430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" name="Equation" r:id="rId20" imgW="685800" imgH="393700" progId="Equation.DSMT4">
                  <p:embed/>
                </p:oleObj>
              </mc:Choice>
              <mc:Fallback>
                <p:oleObj name="Equation" r:id="rId20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071813"/>
                        <a:ext cx="16430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42938" y="1214438"/>
            <a:ext cx="642937" cy="5000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3400174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2064" grpId="0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21657"/>
              </p:ext>
            </p:extLst>
          </p:nvPr>
        </p:nvGraphicFramePr>
        <p:xfrm>
          <a:off x="869950" y="333375"/>
          <a:ext cx="38401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33375"/>
                        <a:ext cx="38401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4208"/>
              </p:ext>
            </p:extLst>
          </p:nvPr>
        </p:nvGraphicFramePr>
        <p:xfrm>
          <a:off x="992188" y="4725144"/>
          <a:ext cx="12620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725144"/>
                        <a:ext cx="12620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62245"/>
              </p:ext>
            </p:extLst>
          </p:nvPr>
        </p:nvGraphicFramePr>
        <p:xfrm>
          <a:off x="901700" y="3717032"/>
          <a:ext cx="60261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717032"/>
                        <a:ext cx="60261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896807"/>
              </p:ext>
            </p:extLst>
          </p:nvPr>
        </p:nvGraphicFramePr>
        <p:xfrm>
          <a:off x="971538" y="5661248"/>
          <a:ext cx="8397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38" y="5661248"/>
                        <a:ext cx="8397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42004"/>
              </p:ext>
            </p:extLst>
          </p:nvPr>
        </p:nvGraphicFramePr>
        <p:xfrm>
          <a:off x="1907704" y="1556792"/>
          <a:ext cx="47926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1" imgW="1879560" imgH="393480" progId="Equation.DSMT4">
                  <p:embed/>
                </p:oleObj>
              </mc:Choice>
              <mc:Fallback>
                <p:oleObj name="Equation" r:id="rId11" imgW="1879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556792"/>
                        <a:ext cx="47926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1396" y="1635522"/>
            <a:ext cx="1584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77013"/>
              </p:ext>
            </p:extLst>
          </p:nvPr>
        </p:nvGraphicFramePr>
        <p:xfrm>
          <a:off x="1270570" y="2672755"/>
          <a:ext cx="33734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13" imgW="1371600" imgH="393480" progId="Equation.DSMT4">
                  <p:embed/>
                </p:oleObj>
              </mc:Choice>
              <mc:Fallback>
                <p:oleObj name="Equation" r:id="rId13" imgW="1371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70" y="2672755"/>
                        <a:ext cx="33734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6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8254" y="908720"/>
            <a:ext cx="47884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1696918"/>
            <a:ext cx="87630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2613470"/>
            <a:ext cx="87630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a và ghi chép đầy đủ tiết học trên kênh 2 Đài PT TH Hà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ội và các buổi họ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58, 59, 64, 65, 68 (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-tr34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09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072063" y="357188"/>
            <a:ext cx="1071562" cy="428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285750"/>
            <a:ext cx="8229600" cy="591185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………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;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…………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…… ;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…………</a:t>
            </a:r>
          </a:p>
        </p:txBody>
      </p:sp>
      <p:sp>
        <p:nvSpPr>
          <p:cNvPr id="4" name="Rectangle 3"/>
          <p:cNvSpPr/>
          <p:nvPr/>
        </p:nvSpPr>
        <p:spPr>
          <a:xfrm>
            <a:off x="500063" y="357188"/>
            <a:ext cx="642937" cy="5000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/>
              <a:t>?2</a:t>
            </a:r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3857625" y="3643313"/>
          <a:ext cx="4397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643313"/>
                        <a:ext cx="4397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857250" y="1285875"/>
          <a:ext cx="4397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285875"/>
                        <a:ext cx="4397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56526"/>
              </p:ext>
            </p:extLst>
          </p:nvPr>
        </p:nvGraphicFramePr>
        <p:xfrm>
          <a:off x="5580112" y="1412776"/>
          <a:ext cx="549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412776"/>
                        <a:ext cx="549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5"/>
          <p:cNvGraphicFramePr>
            <a:graphicFrameLocks noChangeAspect="1"/>
          </p:cNvGraphicFramePr>
          <p:nvPr/>
        </p:nvGraphicFramePr>
        <p:xfrm>
          <a:off x="785813" y="2500313"/>
          <a:ext cx="549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00313"/>
                        <a:ext cx="549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6"/>
          <p:cNvGraphicFramePr>
            <a:graphicFrameLocks noChangeAspect="1"/>
          </p:cNvGraphicFramePr>
          <p:nvPr/>
        </p:nvGraphicFramePr>
        <p:xfrm>
          <a:off x="2786063" y="3714750"/>
          <a:ext cx="549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14750"/>
                        <a:ext cx="549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Callout 14"/>
          <p:cNvSpPr/>
          <p:nvPr/>
        </p:nvSpPr>
        <p:spPr>
          <a:xfrm>
            <a:off x="2428875" y="4786313"/>
            <a:ext cx="6357938" cy="1285875"/>
          </a:xfrm>
          <a:prstGeom prst="wedgeEllipseCallout">
            <a:avLst>
              <a:gd name="adj1" fmla="val -48402"/>
              <a:gd name="adj2" fmla="val 41714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96321"/>
              </p:ext>
            </p:extLst>
          </p:nvPr>
        </p:nvGraphicFramePr>
        <p:xfrm>
          <a:off x="4499992" y="2556446"/>
          <a:ext cx="4397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556446"/>
                        <a:ext cx="4397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000250" y="2711772"/>
            <a:ext cx="1500188" cy="3571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28813" y="1568772"/>
            <a:ext cx="1500187" cy="3571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12160" y="3861048"/>
            <a:ext cx="1944216" cy="35718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3" name="Picture 11" descr="D:\downloads\hình ppt\suy nghĩ.gi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4572000"/>
            <a:ext cx="2228850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671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357188"/>
            <a:ext cx="8229600" cy="5840412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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ị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hĩa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  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950714" y="1214437"/>
            <a:ext cx="7242571" cy="128587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3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4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2857500"/>
            <a:ext cx="15462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3857625"/>
            <a:ext cx="1143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0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5000625"/>
            <a:ext cx="1176337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3000375"/>
            <a:ext cx="6635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000500"/>
            <a:ext cx="6429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6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000625"/>
            <a:ext cx="2290763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7" descr="D:\downloads\hình ppt\hỏi chấm động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2643188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069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357188"/>
            <a:ext cx="8229600" cy="5840412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lnSpc>
                <a:spcPct val="150000"/>
              </a:lnSpc>
              <a:buFont typeface="Arial" charset="0"/>
              <a:buNone/>
            </a:pP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í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iệu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</a:p>
          <a:p>
            <a:pPr eaLnBrk="1" hangingPunct="1">
              <a:buFont typeface="Arial" charset="0"/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   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000375" y="2786063"/>
          <a:ext cx="21748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786063"/>
                        <a:ext cx="21748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12297"/>
              </p:ext>
            </p:extLst>
          </p:nvPr>
        </p:nvGraphicFramePr>
        <p:xfrm>
          <a:off x="2843808" y="4214813"/>
          <a:ext cx="23415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14813"/>
                        <a:ext cx="23415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71053"/>
              </p:ext>
            </p:extLst>
          </p:nvPr>
        </p:nvGraphicFramePr>
        <p:xfrm>
          <a:off x="3739902" y="1636217"/>
          <a:ext cx="4000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902" y="1636217"/>
                        <a:ext cx="4000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63231"/>
              </p:ext>
            </p:extLst>
          </p:nvPr>
        </p:nvGraphicFramePr>
        <p:xfrm>
          <a:off x="4647431" y="1628800"/>
          <a:ext cx="428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" name="Equation" r:id="rId11" imgW="241195" imgH="393529" progId="Equation.DSMT4">
                  <p:embed/>
                </p:oleObj>
              </mc:Choice>
              <mc:Fallback>
                <p:oleObj name="Equation" r:id="rId11" imgW="24119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431" y="1628800"/>
                        <a:ext cx="428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05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4438"/>
          </a:xfrm>
        </p:spPr>
        <p:txBody>
          <a:bodyPr/>
          <a:lstStyle/>
          <a:p>
            <a:pPr eaLnBrk="1" hangingPunct="1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Đ)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S)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071563"/>
            <a:ext cx="8229600" cy="5286375"/>
          </a:xfrm>
        </p:spPr>
        <p:txBody>
          <a:bodyPr/>
          <a:lstStyle/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Arial" charset="0"/>
              <a:buAutoNum type="arabicParenR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79708"/>
              </p:ext>
            </p:extLst>
          </p:nvPr>
        </p:nvGraphicFramePr>
        <p:xfrm>
          <a:off x="4143375" y="1000125"/>
          <a:ext cx="439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000125"/>
                        <a:ext cx="4397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0880"/>
              </p:ext>
            </p:extLst>
          </p:nvPr>
        </p:nvGraphicFramePr>
        <p:xfrm>
          <a:off x="5152628" y="1000125"/>
          <a:ext cx="571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" name="Equation" r:id="rId5" imgW="253890" imgH="393529" progId="Equation.DSMT4">
                  <p:embed/>
                </p:oleObj>
              </mc:Choice>
              <mc:Fallback>
                <p:oleObj name="Equation" r:id="rId5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628" y="1000125"/>
                        <a:ext cx="5715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36340"/>
              </p:ext>
            </p:extLst>
          </p:nvPr>
        </p:nvGraphicFramePr>
        <p:xfrm>
          <a:off x="2143125" y="2143125"/>
          <a:ext cx="500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143125"/>
                        <a:ext cx="5000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297"/>
              </p:ext>
            </p:extLst>
          </p:nvPr>
        </p:nvGraphicFramePr>
        <p:xfrm>
          <a:off x="3214688" y="2143125"/>
          <a:ext cx="571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143125"/>
                        <a:ext cx="571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29736"/>
              </p:ext>
            </p:extLst>
          </p:nvPr>
        </p:nvGraphicFramePr>
        <p:xfrm>
          <a:off x="3143250" y="4572000"/>
          <a:ext cx="4286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572000"/>
                        <a:ext cx="4286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624916"/>
              </p:ext>
            </p:extLst>
          </p:nvPr>
        </p:nvGraphicFramePr>
        <p:xfrm>
          <a:off x="4786313" y="3357563"/>
          <a:ext cx="500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7563"/>
                        <a:ext cx="5000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33579"/>
              </p:ext>
            </p:extLst>
          </p:nvPr>
        </p:nvGraphicFramePr>
        <p:xfrm>
          <a:off x="3714750" y="3357563"/>
          <a:ext cx="428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" name="Equation" r:id="rId15" imgW="190417" imgH="393529" progId="Equation.DSMT4">
                  <p:embed/>
                </p:oleObj>
              </mc:Choice>
              <mc:Fallback>
                <p:oleObj name="Equation" r:id="rId15" imgW="19041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357563"/>
                        <a:ext cx="428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972028"/>
              </p:ext>
            </p:extLst>
          </p:nvPr>
        </p:nvGraphicFramePr>
        <p:xfrm>
          <a:off x="4338638" y="4572000"/>
          <a:ext cx="4968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572000"/>
                        <a:ext cx="4968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7858125" y="1285875"/>
            <a:ext cx="642938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4" name="Oval 13"/>
          <p:cNvSpPr/>
          <p:nvPr/>
        </p:nvSpPr>
        <p:spPr>
          <a:xfrm>
            <a:off x="7786688" y="2286000"/>
            <a:ext cx="642937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" name="Oval 16"/>
          <p:cNvSpPr/>
          <p:nvPr/>
        </p:nvSpPr>
        <p:spPr>
          <a:xfrm>
            <a:off x="7786688" y="3357563"/>
            <a:ext cx="642937" cy="50006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8" name="Oval 17"/>
          <p:cNvSpPr/>
          <p:nvPr/>
        </p:nvSpPr>
        <p:spPr>
          <a:xfrm>
            <a:off x="7786688" y="4572000"/>
            <a:ext cx="642937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9" name="Oval 18"/>
          <p:cNvSpPr/>
          <p:nvPr/>
        </p:nvSpPr>
        <p:spPr>
          <a:xfrm>
            <a:off x="7786688" y="5715000"/>
            <a:ext cx="642937" cy="5000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23438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Phép trừ phân số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024474"/>
              </p:ext>
            </p:extLst>
          </p:nvPr>
        </p:nvGraphicFramePr>
        <p:xfrm>
          <a:off x="1928813" y="2520280"/>
          <a:ext cx="12207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520280"/>
                        <a:ext cx="12207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35497"/>
              </p:ext>
            </p:extLst>
          </p:nvPr>
        </p:nvGraphicFramePr>
        <p:xfrm>
          <a:off x="3254375" y="2520280"/>
          <a:ext cx="156368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" name="Equation" r:id="rId5" imgW="622030" imgH="393529" progId="Equation.DSMT4">
                  <p:embed/>
                </p:oleObj>
              </mc:Choice>
              <mc:Fallback>
                <p:oleObj name="Equation" r:id="rId5" imgW="62203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520280"/>
                        <a:ext cx="156368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92955"/>
              </p:ext>
            </p:extLst>
          </p:nvPr>
        </p:nvGraphicFramePr>
        <p:xfrm>
          <a:off x="2000250" y="3591843"/>
          <a:ext cx="176053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" name="Equation" r:id="rId7" imgW="748975" imgH="431613" progId="Equation.DSMT4">
                  <p:embed/>
                </p:oleObj>
              </mc:Choice>
              <mc:Fallback>
                <p:oleObj name="Equation" r:id="rId7" imgW="74897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91843"/>
                        <a:ext cx="176053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59900"/>
              </p:ext>
            </p:extLst>
          </p:nvPr>
        </p:nvGraphicFramePr>
        <p:xfrm>
          <a:off x="3875088" y="3663280"/>
          <a:ext cx="16779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9" imgW="710891" imgH="393529" progId="Equation.DSMT4">
                  <p:embed/>
                </p:oleObj>
              </mc:Choice>
              <mc:Fallback>
                <p:oleObj name="Equation" r:id="rId9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663280"/>
                        <a:ext cx="16779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1571625" y="5306343"/>
            <a:ext cx="357188" cy="28575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8010212"/>
              </p:ext>
            </p:extLst>
          </p:nvPr>
        </p:nvGraphicFramePr>
        <p:xfrm>
          <a:off x="3929063" y="4877718"/>
          <a:ext cx="15446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11" imgW="622030" imgH="431613" progId="Equation.DSMT4">
                  <p:embed/>
                </p:oleObj>
              </mc:Choice>
              <mc:Fallback>
                <p:oleObj name="Equation" r:id="rId11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877718"/>
                        <a:ext cx="154463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62399"/>
              </p:ext>
            </p:extLst>
          </p:nvPr>
        </p:nvGraphicFramePr>
        <p:xfrm>
          <a:off x="2143125" y="4949155"/>
          <a:ext cx="908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13" imgW="368140" imgH="393529" progId="Equation.DSMT4">
                  <p:embed/>
                </p:oleObj>
              </mc:Choice>
              <mc:Fallback>
                <p:oleObj name="Equation" r:id="rId13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949155"/>
                        <a:ext cx="908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286125" y="5234905"/>
            <a:ext cx="500063" cy="428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1643063"/>
            <a:ext cx="642938" cy="50006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sp>
        <p:nvSpPr>
          <p:cNvPr id="3" name="Rectangle 2"/>
          <p:cNvSpPr/>
          <p:nvPr/>
        </p:nvSpPr>
        <p:spPr>
          <a:xfrm>
            <a:off x="1353315" y="1628800"/>
            <a:ext cx="31710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o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6027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build="allAtOnce" animBg="1"/>
      <p:bldP spid="11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63" y="548680"/>
            <a:ext cx="82296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y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ắc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sp>
        <p:nvSpPr>
          <p:cNvPr id="5" name="Snip Single Corner Rectangle 4"/>
          <p:cNvSpPr/>
          <p:nvPr/>
        </p:nvSpPr>
        <p:spPr>
          <a:xfrm>
            <a:off x="642938" y="2204864"/>
            <a:ext cx="7786687" cy="2214562"/>
          </a:xfrm>
          <a:prstGeom prst="snip1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82242"/>
              </p:ext>
            </p:extLst>
          </p:nvPr>
        </p:nvGraphicFramePr>
        <p:xfrm>
          <a:off x="2906713" y="3356992"/>
          <a:ext cx="28987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3356992"/>
                        <a:ext cx="28987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89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-27384"/>
            <a:ext cx="8229600" cy="4525963"/>
          </a:xfrm>
        </p:spPr>
        <p:txBody>
          <a:bodyPr>
            <a:noAutofit/>
          </a:bodyPr>
          <a:lstStyle/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í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ụ</a:t>
            </a:r>
            <a:r>
              <a:rPr lang="en-US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1 :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)    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)                                         </a:t>
            </a:r>
          </a:p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b="1" dirty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endParaRPr lang="en-US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 eaLnBrk="1" hangingPunct="1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Wingdings" pitchFamily="2" charset="2"/>
              <a:buChar char="?"/>
            </a:pPr>
            <a:endParaRPr lang="en-US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11919"/>
              </p:ext>
            </p:extLst>
          </p:nvPr>
        </p:nvGraphicFramePr>
        <p:xfrm>
          <a:off x="961876" y="2708920"/>
          <a:ext cx="18589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4" name="Equation" r:id="rId3" imgW="748975" imgH="431613" progId="Equation.DSMT4">
                  <p:embed/>
                </p:oleObj>
              </mc:Choice>
              <mc:Fallback>
                <p:oleObj name="Equation" r:id="rId3" imgW="74897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76" y="2708920"/>
                        <a:ext cx="185896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3550"/>
              </p:ext>
            </p:extLst>
          </p:nvPr>
        </p:nvGraphicFramePr>
        <p:xfrm>
          <a:off x="2880717" y="2708920"/>
          <a:ext cx="3419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5" name="Equation" r:id="rId5" imgW="1345616" imgH="393529" progId="Equation.DSMT4">
                  <p:embed/>
                </p:oleObj>
              </mc:Choice>
              <mc:Fallback>
                <p:oleObj name="Equation" r:id="rId5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717" y="2708920"/>
                        <a:ext cx="34194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9297"/>
              </p:ext>
            </p:extLst>
          </p:nvPr>
        </p:nvGraphicFramePr>
        <p:xfrm>
          <a:off x="928688" y="1556792"/>
          <a:ext cx="12287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6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56792"/>
                        <a:ext cx="12287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67976"/>
              </p:ext>
            </p:extLst>
          </p:nvPr>
        </p:nvGraphicFramePr>
        <p:xfrm>
          <a:off x="2143125" y="1556792"/>
          <a:ext cx="38084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7"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56792"/>
                        <a:ext cx="38084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51520" y="4365104"/>
            <a:ext cx="84249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?"/>
            </a:pP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hậ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ét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o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é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ộ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91755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55</TotalTime>
  <Words>433</Words>
  <Application>Microsoft Office PowerPoint</Application>
  <PresentationFormat>On-screen Show (4:3)</PresentationFormat>
  <Paragraphs>105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lank</vt:lpstr>
      <vt:lpstr>Equation</vt:lpstr>
      <vt:lpstr>Tiết 13. PHÉP TRỪ PHÂN SỐ</vt:lpstr>
      <vt:lpstr>1. Số đối</vt:lpstr>
      <vt:lpstr>PowerPoint Presentation</vt:lpstr>
      <vt:lpstr>PowerPoint Presentation</vt:lpstr>
      <vt:lpstr>PowerPoint Presentation</vt:lpstr>
      <vt:lpstr>Điền đúng (Đ) hoặc sai (S)</vt:lpstr>
      <vt:lpstr>2. Phép trừ phân số</vt:lpstr>
      <vt:lpstr>PowerPoint Presentation</vt:lpstr>
      <vt:lpstr>PowerPoint Presentation</vt:lpstr>
      <vt:lpstr>Ví dụ 2 : Tìm sai lầm trong lời giải của các phép tính sau (nếu có) và sửa lại :</vt:lpstr>
      <vt:lpstr>3.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bc</cp:lastModifiedBy>
  <cp:revision>92</cp:revision>
  <dcterms:created xsi:type="dcterms:W3CDTF">2020-04-19T03:48:43Z</dcterms:created>
  <dcterms:modified xsi:type="dcterms:W3CDTF">2020-04-29T13:47:04Z</dcterms:modified>
</cp:coreProperties>
</file>